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2"/>
  </p:notesMasterIdLst>
  <p:sldIdLst>
    <p:sldId id="256" r:id="rId2"/>
    <p:sldId id="295" r:id="rId3"/>
    <p:sldId id="333" r:id="rId4"/>
    <p:sldId id="334" r:id="rId5"/>
    <p:sldId id="335" r:id="rId6"/>
    <p:sldId id="337" r:id="rId7"/>
    <p:sldId id="342" r:id="rId8"/>
    <p:sldId id="341" r:id="rId9"/>
    <p:sldId id="343" r:id="rId10"/>
    <p:sldId id="344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3C7AC7D-FBE9-445B-9008-7EDC03FF2E09}" v="11" dt="2025-02-27T20:58:24.92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20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tricia Gomes" userId="bb63466496312404" providerId="LiveId" clId="{03C7AC7D-FBE9-445B-9008-7EDC03FF2E09}"/>
    <pc:docChg chg="undo custSel addSld delSld modSld sldOrd">
      <pc:chgData name="Patricia Gomes" userId="bb63466496312404" providerId="LiveId" clId="{03C7AC7D-FBE9-445B-9008-7EDC03FF2E09}" dt="2025-02-27T21:01:14.727" v="101" actId="2696"/>
      <pc:docMkLst>
        <pc:docMk/>
      </pc:docMkLst>
      <pc:sldChg chg="new del">
        <pc:chgData name="Patricia Gomes" userId="bb63466496312404" providerId="LiveId" clId="{03C7AC7D-FBE9-445B-9008-7EDC03FF2E09}" dt="2025-02-27T21:01:14.727" v="101" actId="2696"/>
        <pc:sldMkLst>
          <pc:docMk/>
          <pc:sldMk cId="413193307" sldId="336"/>
        </pc:sldMkLst>
      </pc:sldChg>
      <pc:sldChg chg="add">
        <pc:chgData name="Patricia Gomes" userId="bb63466496312404" providerId="LiveId" clId="{03C7AC7D-FBE9-445B-9008-7EDC03FF2E09}" dt="2025-02-27T18:45:56.724" v="1"/>
        <pc:sldMkLst>
          <pc:docMk/>
          <pc:sldMk cId="2893144439" sldId="337"/>
        </pc:sldMkLst>
      </pc:sldChg>
      <pc:sldChg chg="add">
        <pc:chgData name="Patricia Gomes" userId="bb63466496312404" providerId="LiveId" clId="{03C7AC7D-FBE9-445B-9008-7EDC03FF2E09}" dt="2025-02-27T18:45:56.724" v="1"/>
        <pc:sldMkLst>
          <pc:docMk/>
          <pc:sldMk cId="3071852201" sldId="341"/>
        </pc:sldMkLst>
      </pc:sldChg>
      <pc:sldChg chg="add">
        <pc:chgData name="Patricia Gomes" userId="bb63466496312404" providerId="LiveId" clId="{03C7AC7D-FBE9-445B-9008-7EDC03FF2E09}" dt="2025-02-27T18:45:56.724" v="1"/>
        <pc:sldMkLst>
          <pc:docMk/>
          <pc:sldMk cId="2416479166" sldId="342"/>
        </pc:sldMkLst>
      </pc:sldChg>
      <pc:sldChg chg="addSp delSp modSp add mod ord">
        <pc:chgData name="Patricia Gomes" userId="bb63466496312404" providerId="LiveId" clId="{03C7AC7D-FBE9-445B-9008-7EDC03FF2E09}" dt="2025-02-27T19:01:33.901" v="56" actId="1076"/>
        <pc:sldMkLst>
          <pc:docMk/>
          <pc:sldMk cId="1204541617" sldId="343"/>
        </pc:sldMkLst>
        <pc:spChg chg="del mod">
          <ac:chgData name="Patricia Gomes" userId="bb63466496312404" providerId="LiveId" clId="{03C7AC7D-FBE9-445B-9008-7EDC03FF2E09}" dt="2025-02-27T18:47:06.943" v="6" actId="478"/>
          <ac:spMkLst>
            <pc:docMk/>
            <pc:sldMk cId="1204541617" sldId="343"/>
            <ac:spMk id="4" creationId="{00000000-0000-0000-0000-000000000000}"/>
          </ac:spMkLst>
        </pc:spChg>
        <pc:spChg chg="mod">
          <ac:chgData name="Patricia Gomes" userId="bb63466496312404" providerId="LiveId" clId="{03C7AC7D-FBE9-445B-9008-7EDC03FF2E09}" dt="2025-02-27T18:54:48.712" v="27" actId="20577"/>
          <ac:spMkLst>
            <pc:docMk/>
            <pc:sldMk cId="1204541617" sldId="343"/>
            <ac:spMk id="6" creationId="{00000000-0000-0000-0000-000000000000}"/>
          </ac:spMkLst>
        </pc:spChg>
        <pc:graphicFrameChg chg="del">
          <ac:chgData name="Patricia Gomes" userId="bb63466496312404" providerId="LiveId" clId="{03C7AC7D-FBE9-445B-9008-7EDC03FF2E09}" dt="2025-02-27T18:46:53.311" v="3" actId="478"/>
          <ac:graphicFrameMkLst>
            <pc:docMk/>
            <pc:sldMk cId="1204541617" sldId="343"/>
            <ac:graphicFrameMk id="9" creationId="{00000000-0000-0000-0000-000000000000}"/>
          </ac:graphicFrameMkLst>
        </pc:graphicFrameChg>
        <pc:graphicFrameChg chg="del">
          <ac:chgData name="Patricia Gomes" userId="bb63466496312404" providerId="LiveId" clId="{03C7AC7D-FBE9-445B-9008-7EDC03FF2E09}" dt="2025-02-27T18:47:00.445" v="4" actId="478"/>
          <ac:graphicFrameMkLst>
            <pc:docMk/>
            <pc:sldMk cId="1204541617" sldId="343"/>
            <ac:graphicFrameMk id="10" creationId="{00000000-0000-0000-0000-000000000000}"/>
          </ac:graphicFrameMkLst>
        </pc:graphicFrameChg>
        <pc:graphicFrameChg chg="del">
          <ac:chgData name="Patricia Gomes" userId="bb63466496312404" providerId="LiveId" clId="{03C7AC7D-FBE9-445B-9008-7EDC03FF2E09}" dt="2025-02-27T18:46:50.897" v="2" actId="478"/>
          <ac:graphicFrameMkLst>
            <pc:docMk/>
            <pc:sldMk cId="1204541617" sldId="343"/>
            <ac:graphicFrameMk id="12" creationId="{00000000-0000-0000-0000-000000000000}"/>
          </ac:graphicFrameMkLst>
        </pc:graphicFrameChg>
        <pc:graphicFrameChg chg="del">
          <ac:chgData name="Patricia Gomes" userId="bb63466496312404" providerId="LiveId" clId="{03C7AC7D-FBE9-445B-9008-7EDC03FF2E09}" dt="2025-02-27T18:47:09.787" v="7" actId="478"/>
          <ac:graphicFrameMkLst>
            <pc:docMk/>
            <pc:sldMk cId="1204541617" sldId="343"/>
            <ac:graphicFrameMk id="15" creationId="{00000000-0000-0000-0000-000000000000}"/>
          </ac:graphicFrameMkLst>
        </pc:graphicFrameChg>
        <pc:graphicFrameChg chg="del">
          <ac:chgData name="Patricia Gomes" userId="bb63466496312404" providerId="LiveId" clId="{03C7AC7D-FBE9-445B-9008-7EDC03FF2E09}" dt="2025-02-27T18:53:46.251" v="12" actId="478"/>
          <ac:graphicFrameMkLst>
            <pc:docMk/>
            <pc:sldMk cId="1204541617" sldId="343"/>
            <ac:graphicFrameMk id="16" creationId="{00000000-0000-0000-0000-000000000000}"/>
          </ac:graphicFrameMkLst>
        </pc:graphicFrameChg>
        <pc:graphicFrameChg chg="del">
          <ac:chgData name="Patricia Gomes" userId="bb63466496312404" providerId="LiveId" clId="{03C7AC7D-FBE9-445B-9008-7EDC03FF2E09}" dt="2025-02-27T18:53:48.479" v="13" actId="478"/>
          <ac:graphicFrameMkLst>
            <pc:docMk/>
            <pc:sldMk cId="1204541617" sldId="343"/>
            <ac:graphicFrameMk id="17" creationId="{00000000-0000-0000-0000-000000000000}"/>
          </ac:graphicFrameMkLst>
        </pc:graphicFrameChg>
        <pc:picChg chg="add mod">
          <ac:chgData name="Patricia Gomes" userId="bb63466496312404" providerId="LiveId" clId="{03C7AC7D-FBE9-445B-9008-7EDC03FF2E09}" dt="2025-02-27T18:54:45.614" v="26" actId="1076"/>
          <ac:picMkLst>
            <pc:docMk/>
            <pc:sldMk cId="1204541617" sldId="343"/>
            <ac:picMk id="7" creationId="{2B843471-884E-169D-2666-F686AD513544}"/>
          </ac:picMkLst>
        </pc:picChg>
        <pc:picChg chg="add del mod">
          <ac:chgData name="Patricia Gomes" userId="bb63466496312404" providerId="LiveId" clId="{03C7AC7D-FBE9-445B-9008-7EDC03FF2E09}" dt="2025-02-27T19:00:03.589" v="51" actId="478"/>
          <ac:picMkLst>
            <pc:docMk/>
            <pc:sldMk cId="1204541617" sldId="343"/>
            <ac:picMk id="8" creationId="{AF4F20D7-7E88-0203-7647-3A0AD2D4A845}"/>
          </ac:picMkLst>
        </pc:picChg>
        <pc:picChg chg="add mod">
          <ac:chgData name="Patricia Gomes" userId="bb63466496312404" providerId="LiveId" clId="{03C7AC7D-FBE9-445B-9008-7EDC03FF2E09}" dt="2025-02-27T19:01:33.901" v="56" actId="1076"/>
          <ac:picMkLst>
            <pc:docMk/>
            <pc:sldMk cId="1204541617" sldId="343"/>
            <ac:picMk id="14" creationId="{433696F6-DA9B-CC98-1408-F7F9681E480E}"/>
          </ac:picMkLst>
        </pc:picChg>
      </pc:sldChg>
      <pc:sldChg chg="modSp new del mod">
        <pc:chgData name="Patricia Gomes" userId="bb63466496312404" providerId="LiveId" clId="{03C7AC7D-FBE9-445B-9008-7EDC03FF2E09}" dt="2025-02-27T20:46:28.325" v="62" actId="2696"/>
        <pc:sldMkLst>
          <pc:docMk/>
          <pc:sldMk cId="1741551294" sldId="344"/>
        </pc:sldMkLst>
        <pc:spChg chg="mod">
          <ac:chgData name="Patricia Gomes" userId="bb63466496312404" providerId="LiveId" clId="{03C7AC7D-FBE9-445B-9008-7EDC03FF2E09}" dt="2025-02-27T20:46:23.803" v="61" actId="14100"/>
          <ac:spMkLst>
            <pc:docMk/>
            <pc:sldMk cId="1741551294" sldId="344"/>
            <ac:spMk id="2" creationId="{C67C6428-20FC-2536-EA3C-1C4FF23D3686}"/>
          </ac:spMkLst>
        </pc:spChg>
      </pc:sldChg>
      <pc:sldChg chg="addSp delSp modSp new del mod">
        <pc:chgData name="Patricia Gomes" userId="bb63466496312404" providerId="LiveId" clId="{03C7AC7D-FBE9-445B-9008-7EDC03FF2E09}" dt="2025-02-27T20:45:18.920" v="57" actId="2696"/>
        <pc:sldMkLst>
          <pc:docMk/>
          <pc:sldMk cId="2044974719" sldId="344"/>
        </pc:sldMkLst>
        <pc:spChg chg="del">
          <ac:chgData name="Patricia Gomes" userId="bb63466496312404" providerId="LiveId" clId="{03C7AC7D-FBE9-445B-9008-7EDC03FF2E09}" dt="2025-02-27T18:55:36.150" v="31" actId="478"/>
          <ac:spMkLst>
            <pc:docMk/>
            <pc:sldMk cId="2044974719" sldId="344"/>
            <ac:spMk id="2" creationId="{917F155A-9922-236F-EFCB-60B77CAA8E7F}"/>
          </ac:spMkLst>
        </pc:spChg>
        <pc:spChg chg="add mod">
          <ac:chgData name="Patricia Gomes" userId="bb63466496312404" providerId="LiveId" clId="{03C7AC7D-FBE9-445B-9008-7EDC03FF2E09}" dt="2025-02-27T18:55:56.197" v="35" actId="14100"/>
          <ac:spMkLst>
            <pc:docMk/>
            <pc:sldMk cId="2044974719" sldId="344"/>
            <ac:spMk id="3" creationId="{B1F9D60B-6197-7D33-63D0-95EC8F11E552}"/>
          </ac:spMkLst>
        </pc:spChg>
      </pc:sldChg>
      <pc:sldChg chg="modSp new mod">
        <pc:chgData name="Patricia Gomes" userId="bb63466496312404" providerId="LiveId" clId="{03C7AC7D-FBE9-445B-9008-7EDC03FF2E09}" dt="2025-02-27T21:00:15.455" v="100" actId="6549"/>
        <pc:sldMkLst>
          <pc:docMk/>
          <pc:sldMk cId="3133824429" sldId="344"/>
        </pc:sldMkLst>
        <pc:spChg chg="mod">
          <ac:chgData name="Patricia Gomes" userId="bb63466496312404" providerId="LiveId" clId="{03C7AC7D-FBE9-445B-9008-7EDC03FF2E09}" dt="2025-02-27T21:00:12.991" v="99" actId="20577"/>
          <ac:spMkLst>
            <pc:docMk/>
            <pc:sldMk cId="3133824429" sldId="344"/>
            <ac:spMk id="2" creationId="{D471D639-8D95-4CFF-A9FC-10D5F0F1EB06}"/>
          </ac:spMkLst>
        </pc:spChg>
        <pc:spChg chg="mod">
          <ac:chgData name="Patricia Gomes" userId="bb63466496312404" providerId="LiveId" clId="{03C7AC7D-FBE9-445B-9008-7EDC03FF2E09}" dt="2025-02-27T21:00:15.455" v="100" actId="6549"/>
          <ac:spMkLst>
            <pc:docMk/>
            <pc:sldMk cId="3133824429" sldId="344"/>
            <ac:spMk id="3" creationId="{A71CF426-1CA3-5A21-A871-5D5594B8DC89}"/>
          </ac:spMkLst>
        </pc:spChg>
      </pc:sldChg>
      <pc:sldChg chg="addSp delSp modSp new del ord">
        <pc:chgData name="Patricia Gomes" userId="bb63466496312404" providerId="LiveId" clId="{03C7AC7D-FBE9-445B-9008-7EDC03FF2E09}" dt="2025-02-27T20:46:02.321" v="58" actId="2696"/>
        <pc:sldMkLst>
          <pc:docMk/>
          <pc:sldMk cId="3192842276" sldId="345"/>
        </pc:sldMkLst>
        <pc:spChg chg="del">
          <ac:chgData name="Patricia Gomes" userId="bb63466496312404" providerId="LiveId" clId="{03C7AC7D-FBE9-445B-9008-7EDC03FF2E09}" dt="2025-02-27T18:56:14.797" v="37"/>
          <ac:spMkLst>
            <pc:docMk/>
            <pc:sldMk cId="3192842276" sldId="345"/>
            <ac:spMk id="2" creationId="{69956422-EC20-837B-2FBA-EC46571CC271}"/>
          </ac:spMkLst>
        </pc:spChg>
        <pc:spChg chg="add mod">
          <ac:chgData name="Patricia Gomes" userId="bb63466496312404" providerId="LiveId" clId="{03C7AC7D-FBE9-445B-9008-7EDC03FF2E09}" dt="2025-02-27T18:56:14.797" v="37"/>
          <ac:spMkLst>
            <pc:docMk/>
            <pc:sldMk cId="3192842276" sldId="345"/>
            <ac:spMk id="4" creationId="{C185312F-2665-76DB-F356-BDC500E59EFC}"/>
          </ac:spMkLst>
        </pc:spChg>
      </pc:sldChg>
      <pc:sldChg chg="add del">
        <pc:chgData name="Patricia Gomes" userId="bb63466496312404" providerId="LiveId" clId="{03C7AC7D-FBE9-445B-9008-7EDC03FF2E09}" dt="2025-02-27T20:46:02.321" v="58" actId="2696"/>
        <pc:sldMkLst>
          <pc:docMk/>
          <pc:sldMk cId="1261402823" sldId="346"/>
        </pc:sldMkLst>
      </pc:sldChg>
      <pc:sldChg chg="add del">
        <pc:chgData name="Patricia Gomes" userId="bb63466496312404" providerId="LiveId" clId="{03C7AC7D-FBE9-445B-9008-7EDC03FF2E09}" dt="2025-02-27T20:46:02.321" v="58" actId="2696"/>
        <pc:sldMkLst>
          <pc:docMk/>
          <pc:sldMk cId="527789130" sldId="347"/>
        </pc:sldMkLst>
      </pc:sldChg>
      <pc:sldChg chg="add del">
        <pc:chgData name="Patricia Gomes" userId="bb63466496312404" providerId="LiveId" clId="{03C7AC7D-FBE9-445B-9008-7EDC03FF2E09}" dt="2025-02-27T18:59:53.970" v="49"/>
        <pc:sldMkLst>
          <pc:docMk/>
          <pc:sldMk cId="3961058792" sldId="34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44A524-D841-438C-9498-E43B98EB4E03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CD3847-955D-4CFE-91ED-BB7204243D7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53864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6572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51324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409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4202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5649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8097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96787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23211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15853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4280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4519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8D4F5AF-2CDD-4B39-855E-1B3D670DC7A8}" type="datetimeFigureOut">
              <a:rPr lang="pt-BR" smtClean="0"/>
              <a:t>27/02/2025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024F0E7-11B1-4A1E-9BDF-B3A70A417820}" type="slidenum">
              <a:rPr lang="pt-BR" smtClean="0"/>
              <a:t>‹nº›</a:t>
            </a:fld>
            <a:endParaRPr lang="pt-B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1043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Do_Ape1zyTM&amp;t=72s" TargetMode="External"/><Relationship Id="rId2" Type="http://schemas.openxmlformats.org/officeDocument/2006/relationships/hyperlink" Target="https://www.youtube.com/watch?v=KXVCjPjgpq4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8R4q0drowbk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C20B86-DC75-450B-91E6-B64FAAAF49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/>
              <a:t>ESPAÇOS VETORIAIS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14385EC-6BE7-4BB5-BAA1-B1205333368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err="1"/>
              <a:t>Profª</a:t>
            </a:r>
            <a:r>
              <a:rPr lang="pt-BR" dirty="0"/>
              <a:t> . PATRICIA SILVA GOMES KONDO</a:t>
            </a:r>
          </a:p>
        </p:txBody>
      </p:sp>
    </p:spTree>
    <p:extLst>
      <p:ext uri="{BB962C8B-B14F-4D97-AF65-F5344CB8AC3E}">
        <p14:creationId xmlns:p14="http://schemas.microsoft.com/office/powerpoint/2010/main" val="42825315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471D639-8D95-4CFF-A9FC-10D5F0F1E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Vídeos de apoi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71CF426-1CA3-5A21-A871-5D5594B8DC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hlinkClick r:id="rId2"/>
              </a:rPr>
              <a:t>https://www.youtube.com/watch?v=P9RXEq1xA9U</a:t>
            </a:r>
          </a:p>
          <a:p>
            <a:r>
              <a:rPr lang="pt-BR" dirty="0">
                <a:hlinkClick r:id="rId2"/>
              </a:rPr>
              <a:t>https://www.youtube.com/watch?v=e8kAs458cVI</a:t>
            </a:r>
          </a:p>
          <a:p>
            <a:r>
              <a:rPr lang="pt-BR" dirty="0">
                <a:hlinkClick r:id="rId2"/>
              </a:rPr>
              <a:t>https://www.youtube.com/watch?v=KXVCjPjgpq4</a:t>
            </a:r>
            <a:endParaRPr lang="pt-BR" dirty="0"/>
          </a:p>
          <a:p>
            <a:r>
              <a:rPr lang="pt-BR" dirty="0">
                <a:hlinkClick r:id="rId3"/>
              </a:rPr>
              <a:t>https://www.youtube.com/watch?v=Do_Ape1zyTM&amp;t=72s</a:t>
            </a:r>
            <a:endParaRPr lang="pt-BR" dirty="0"/>
          </a:p>
          <a:p>
            <a:r>
              <a:rPr lang="pt-BR" dirty="0">
                <a:hlinkClick r:id="rId4"/>
              </a:rPr>
              <a:t>https://www.youtube.com/watch?v=8R4q0drowbk</a:t>
            </a:r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33824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8497344-90BE-D91D-746D-B546FEAD08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ÇÃO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5F46689-20C4-0D73-90F1-183038BFE80E}"/>
              </a:ext>
            </a:extLst>
          </p:cNvPr>
          <p:cNvSpPr txBox="1"/>
          <p:nvPr/>
        </p:nvSpPr>
        <p:spPr>
          <a:xfrm>
            <a:off x="1463626" y="1739621"/>
            <a:ext cx="1005839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/>
              <a:t>Um </a:t>
            </a:r>
            <a:r>
              <a:rPr lang="en-US" sz="2800" dirty="0" err="1"/>
              <a:t>espaço</a:t>
            </a:r>
            <a:r>
              <a:rPr lang="en-US" sz="2800" dirty="0"/>
              <a:t> </a:t>
            </a:r>
            <a:r>
              <a:rPr lang="en-US" sz="2800" dirty="0" err="1"/>
              <a:t>vetorial</a:t>
            </a:r>
            <a:r>
              <a:rPr lang="en-US" sz="2800" dirty="0"/>
              <a:t> real é um conjunto V, </a:t>
            </a:r>
            <a:r>
              <a:rPr lang="en-US" sz="2800" dirty="0" err="1"/>
              <a:t>não</a:t>
            </a:r>
            <a:r>
              <a:rPr lang="en-US" sz="2800" dirty="0"/>
              <a:t> </a:t>
            </a:r>
            <a:r>
              <a:rPr lang="en-US" sz="2800" dirty="0" err="1"/>
              <a:t>vazio</a:t>
            </a:r>
            <a:r>
              <a:rPr lang="en-US" sz="2800" dirty="0"/>
              <a:t>, com duas </a:t>
            </a:r>
            <a:r>
              <a:rPr lang="en-US" sz="2800" dirty="0" err="1"/>
              <a:t>operações</a:t>
            </a:r>
            <a:r>
              <a:rPr lang="en-US" sz="2800" dirty="0"/>
              <a:t>: </a:t>
            </a:r>
          </a:p>
          <a:p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/>
              <a:t>Soma  </a:t>
            </a:r>
          </a:p>
          <a:p>
            <a:pPr marL="285750" indent="-285750">
              <a:buFontTx/>
              <a:buChar char="-"/>
            </a:pP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 err="1"/>
              <a:t>Multiplicação</a:t>
            </a:r>
            <a:r>
              <a:rPr lang="en-US" sz="2800" dirty="0"/>
              <a:t> </a:t>
            </a:r>
            <a:r>
              <a:rPr lang="en-US" sz="2800" dirty="0" err="1"/>
              <a:t>por</a:t>
            </a:r>
            <a:r>
              <a:rPr lang="en-US" sz="2800" dirty="0"/>
              <a:t> </a:t>
            </a:r>
            <a:r>
              <a:rPr lang="en-US" sz="2800" dirty="0" err="1"/>
              <a:t>escalar</a:t>
            </a:r>
            <a:r>
              <a:rPr lang="en-US" sz="2800" dirty="0"/>
              <a:t> </a:t>
            </a:r>
          </a:p>
          <a:p>
            <a:endParaRPr lang="en-US" sz="2800" dirty="0"/>
          </a:p>
          <a:p>
            <a:r>
              <a:rPr lang="en-US" sz="2800" dirty="0"/>
              <a:t>Tais que para </a:t>
            </a:r>
            <a:r>
              <a:rPr lang="en-US" sz="2800" dirty="0" err="1"/>
              <a:t>quaisquer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as </a:t>
            </a:r>
            <a:r>
              <a:rPr lang="en-US" sz="2800" dirty="0" err="1"/>
              <a:t>propriedades</a:t>
            </a:r>
            <a:r>
              <a:rPr lang="en-US" sz="2800" dirty="0"/>
              <a:t> a </a:t>
            </a:r>
            <a:r>
              <a:rPr lang="en-US" sz="2800" dirty="0" err="1"/>
              <a:t>seguir</a:t>
            </a:r>
            <a:r>
              <a:rPr lang="en-US" sz="2800" dirty="0"/>
              <a:t> </a:t>
            </a:r>
            <a:r>
              <a:rPr lang="en-US" sz="2800" dirty="0" err="1"/>
              <a:t>sejam</a:t>
            </a:r>
            <a:r>
              <a:rPr lang="en-US" sz="2800" dirty="0"/>
              <a:t> </a:t>
            </a:r>
            <a:r>
              <a:rPr lang="en-US" sz="2800" dirty="0" err="1"/>
              <a:t>satisfeitas</a:t>
            </a:r>
            <a:r>
              <a:rPr lang="en-US" dirty="0"/>
              <a:t> 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69FF71A-142F-BE23-AB9D-6CEBA8C9C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92525"/>
              </p:ext>
            </p:extLst>
          </p:nvPr>
        </p:nvGraphicFramePr>
        <p:xfrm>
          <a:off x="2951866" y="3031942"/>
          <a:ext cx="1900736" cy="47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03040" progId="Equation.DSMT4">
                  <p:embed/>
                </p:oleObj>
              </mc:Choice>
              <mc:Fallback>
                <p:oleObj name="Equation" r:id="rId2" imgW="812520" imgH="203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69FF71A-142F-BE23-AB9D-6CEBA8C9C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1866" y="3031942"/>
                        <a:ext cx="1900736" cy="47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E617E2B-CB4C-22A1-66F3-B838F9068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3561"/>
              </p:ext>
            </p:extLst>
          </p:nvPr>
        </p:nvGraphicFramePr>
        <p:xfrm>
          <a:off x="5827244" y="3940224"/>
          <a:ext cx="1836436" cy="45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2E617E2B-CB4C-22A1-66F3-B838F9068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7244" y="3940224"/>
                        <a:ext cx="1836436" cy="459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3F2E94F-A19D-55C9-4605-B01BB8104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93012"/>
              </p:ext>
            </p:extLst>
          </p:nvPr>
        </p:nvGraphicFramePr>
        <p:xfrm>
          <a:off x="5356503" y="4722008"/>
          <a:ext cx="1539090" cy="47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73F2E94F-A19D-55C9-4605-B01BB8104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6503" y="4722008"/>
                        <a:ext cx="1539090" cy="473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B708AD8-7FDB-2453-A6A9-9EBA045FC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19369"/>
              </p:ext>
            </p:extLst>
          </p:nvPr>
        </p:nvGraphicFramePr>
        <p:xfrm>
          <a:off x="7114390" y="4682340"/>
          <a:ext cx="1183913" cy="47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6B708AD8-7FDB-2453-A6A9-9EBA045FC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4390" y="4682340"/>
                        <a:ext cx="1183913" cy="47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1297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RIEDADE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958077" y="1841242"/>
            <a:ext cx="10045521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dirty="0"/>
              <a:t>(u + v) + w = u + (v + w)   soma deve ser associativ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dirty="0"/>
              <a:t>u + v = v + u   soma deve ser comutativ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dirty="0"/>
              <a:t>Existe            tal que u + 0 = u (0 é chamado vetor nulo)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dirty="0"/>
              <a:t>Existe             tal que u + (-u) = 0 elemento simétrico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dirty="0"/>
              <a:t>a (u + v) = </a:t>
            </a:r>
            <a:r>
              <a:rPr lang="pt-BR" sz="3200" dirty="0" err="1"/>
              <a:t>au</a:t>
            </a:r>
            <a:r>
              <a:rPr lang="pt-BR" sz="3200" dirty="0"/>
              <a:t> + </a:t>
            </a:r>
            <a:r>
              <a:rPr lang="pt-BR" sz="3200" dirty="0" err="1"/>
              <a:t>av</a:t>
            </a:r>
            <a:endParaRPr lang="pt-BR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dirty="0"/>
              <a:t>(a + b) v = </a:t>
            </a:r>
            <a:r>
              <a:rPr lang="pt-BR" sz="3200" dirty="0" err="1"/>
              <a:t>av</a:t>
            </a:r>
            <a:r>
              <a:rPr lang="pt-BR" sz="3200" dirty="0"/>
              <a:t> + </a:t>
            </a:r>
            <a:r>
              <a:rPr lang="pt-BR" sz="3200" dirty="0" err="1"/>
              <a:t>bv</a:t>
            </a:r>
            <a:endParaRPr lang="pt-BR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dirty="0"/>
              <a:t>(</a:t>
            </a:r>
            <a:r>
              <a:rPr lang="pt-BR" sz="3200" dirty="0" err="1"/>
              <a:t>ab</a:t>
            </a:r>
            <a:r>
              <a:rPr lang="pt-BR" sz="3200" dirty="0"/>
              <a:t>)v = a (</a:t>
            </a:r>
            <a:r>
              <a:rPr lang="pt-BR" sz="3200" dirty="0" err="1"/>
              <a:t>bv</a:t>
            </a:r>
            <a:r>
              <a:rPr lang="pt-BR" sz="3200" dirty="0"/>
              <a:t>)  associatividad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dirty="0"/>
              <a:t>1u = u  elemento neutro da multiplicação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838682" y="5193021"/>
            <a:ext cx="216051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2637182" y="2932050"/>
          <a:ext cx="729561" cy="35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140" imgH="177723" progId="Equation.DSMT4">
                  <p:embed/>
                </p:oleObj>
              </mc:Choice>
              <mc:Fallback>
                <p:oleObj name="Equation" r:id="rId2" imgW="368140" imgH="177723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182" y="2932050"/>
                        <a:ext cx="729561" cy="355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2549524" y="3391359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4" y="3391359"/>
                        <a:ext cx="904875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865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MPLOS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838682" y="5193021"/>
            <a:ext cx="216051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69FF71A-142F-BE23-AB9D-6CEBA8C9C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984901"/>
              </p:ext>
            </p:extLst>
          </p:nvPr>
        </p:nvGraphicFramePr>
        <p:xfrm>
          <a:off x="1371876" y="2102431"/>
          <a:ext cx="41592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253800" progId="Equation.DSMT4">
                  <p:embed/>
                </p:oleObj>
              </mc:Choice>
              <mc:Fallback>
                <p:oleObj name="Equation" r:id="rId2" imgW="177768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969FF71A-142F-BE23-AB9D-6CEBA8C9C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876" y="2102431"/>
                        <a:ext cx="4159250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69FF71A-142F-BE23-AB9D-6CEBA8C9C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384805"/>
              </p:ext>
            </p:extLst>
          </p:nvPr>
        </p:nvGraphicFramePr>
        <p:xfrm>
          <a:off x="1371876" y="3483087"/>
          <a:ext cx="558641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82400" progId="Equation.DSMT4">
                  <p:embed/>
                </p:oleObj>
              </mc:Choice>
              <mc:Fallback>
                <p:oleObj name="Equation" r:id="rId4" imgW="2387520" imgH="4824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69FF71A-142F-BE23-AB9D-6CEBA8C9C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876" y="3483087"/>
                        <a:ext cx="5586412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69FF71A-142F-BE23-AB9D-6CEBA8C9C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03677"/>
              </p:ext>
            </p:extLst>
          </p:nvPr>
        </p:nvGraphicFramePr>
        <p:xfrm>
          <a:off x="1371876" y="2890949"/>
          <a:ext cx="45751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253800" progId="Equation.DSMT4">
                  <p:embed/>
                </p:oleObj>
              </mc:Choice>
              <mc:Fallback>
                <p:oleObj name="Equation" r:id="rId6" imgW="195552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9FF71A-142F-BE23-AB9D-6CEBA8C9C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876" y="2890949"/>
                        <a:ext cx="457517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969FF71A-142F-BE23-AB9D-6CEBA8C9C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33827"/>
              </p:ext>
            </p:extLst>
          </p:nvPr>
        </p:nvGraphicFramePr>
        <p:xfrm>
          <a:off x="1371876" y="4754701"/>
          <a:ext cx="20796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969FF71A-142F-BE23-AB9D-6CEBA8C9C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876" y="4754701"/>
                        <a:ext cx="207962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3565766" y="4879831"/>
            <a:ext cx="76853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O conjunto das matrizes reais m X n com a soma e produto por escalar usuais.</a:t>
            </a:r>
          </a:p>
        </p:txBody>
      </p:sp>
    </p:spTree>
    <p:extLst>
      <p:ext uri="{BB962C8B-B14F-4D97-AF65-F5344CB8AC3E}">
        <p14:creationId xmlns:p14="http://schemas.microsoft.com/office/powerpoint/2010/main" val="3007801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MPLOS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838682" y="5193021"/>
            <a:ext cx="216051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69FF71A-142F-BE23-AB9D-6CEBA8C9C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15087"/>
              </p:ext>
            </p:extLst>
          </p:nvPr>
        </p:nvGraphicFramePr>
        <p:xfrm>
          <a:off x="1425816" y="2078411"/>
          <a:ext cx="9794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28600" progId="Equation.DSMT4">
                  <p:embed/>
                </p:oleObj>
              </mc:Choice>
              <mc:Fallback>
                <p:oleObj name="Equation" r:id="rId2" imgW="41904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969FF71A-142F-BE23-AB9D-6CEBA8C9C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5816" y="2078411"/>
                        <a:ext cx="979487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69FF71A-142F-BE23-AB9D-6CEBA8C9C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05312"/>
              </p:ext>
            </p:extLst>
          </p:nvPr>
        </p:nvGraphicFramePr>
        <p:xfrm>
          <a:off x="1425816" y="3559466"/>
          <a:ext cx="47529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279360" progId="Equation.DSMT4">
                  <p:embed/>
                </p:oleObj>
              </mc:Choice>
              <mc:Fallback>
                <p:oleObj name="Equation" r:id="rId4" imgW="2031840" imgH="2793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9FF71A-142F-BE23-AB9D-6CEBA8C9C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5816" y="3559466"/>
                        <a:ext cx="47529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2673326" y="2018086"/>
            <a:ext cx="8482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dirty="0"/>
              <a:t>O conjunto dos polinômios com coeficientes reais, de grau menor ou igual a n (incluindo o zero). As operações são soma de polinômios e multiplicação destes por números reais.</a:t>
            </a:r>
          </a:p>
        </p:txBody>
      </p:sp>
    </p:spTree>
    <p:extLst>
      <p:ext uri="{BB962C8B-B14F-4D97-AF65-F5344CB8AC3E}">
        <p14:creationId xmlns:p14="http://schemas.microsoft.com/office/powerpoint/2010/main" val="708193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ESPAÇOS VETORIAIS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838682" y="5193021"/>
            <a:ext cx="216051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1097280" y="2048237"/>
            <a:ext cx="101935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do um espaço vetorial V, um subconjuntos W, não vazio, será um subespaço vetorial de V se: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400050" marR="0" lvl="0" indent="-40005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R"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 quaisquer                         tivermos</a:t>
            </a:r>
          </a:p>
          <a:p>
            <a:pPr marL="400050" marR="0" lvl="0" indent="-40005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R"/>
              <a:tabLst/>
              <a:defRPr/>
            </a:pP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400050" marR="0" lvl="0" indent="-40005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R"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 quaisquer                                    tivermos   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3752533" y="3174790"/>
          <a:ext cx="1055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533" y="3174790"/>
                        <a:ext cx="1055688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6490901" y="3215838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01" y="3215838"/>
                        <a:ext cx="120650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3752533" y="3889099"/>
          <a:ext cx="155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533" y="3889099"/>
                        <a:ext cx="15589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7339152" y="3889099"/>
          <a:ext cx="954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14" name="Obje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152" y="3889099"/>
                        <a:ext cx="954087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1444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B44C33-BDCC-BC93-A2E9-54C3A4631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6000" dirty="0"/>
              <a:t>Exemplos </a:t>
            </a:r>
            <a:r>
              <a:rPr lang="pt-BR" sz="6000"/>
              <a:t>para resolver</a:t>
            </a:r>
            <a:endParaRPr lang="pt-BR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C6F71667-90CC-1E96-53CC-4FC1380BB865}"/>
                  </a:ext>
                </a:extLst>
              </p:cNvPr>
              <p:cNvSpPr txBox="1"/>
              <p:nvPr/>
            </p:nvSpPr>
            <p:spPr>
              <a:xfrm>
                <a:off x="746449" y="1947280"/>
                <a:ext cx="10748865" cy="3812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erifique se o conjunto </a:t>
                </a:r>
                <a14:m>
                  <m:oMath xmlns:m="http://schemas.openxmlformats.org/officeDocument/2006/math"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é um subespaço vetorial  de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kumimoji="0" lang="pt-BR" sz="28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𝜖</m:t>
                        </m:r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type m:val="lin"/>
                            <m:ctrlP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pt-BR" sz="2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pt-BR" sz="2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kumimoji="0" lang="pt-BR" sz="2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kumimoji="0" lang="pt-BR" sz="28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2. Sejam  </a:t>
                </a:r>
                <a14:m>
                  <m:oMath xmlns:m="http://schemas.openxmlformats.org/officeDocument/2006/math"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𝑈</m:t>
                    </m:r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e  </a:t>
                </a:r>
                <a14:m>
                  <m:oMath xmlns:m="http://schemas.openxmlformats.org/officeDocument/2006/math"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𝜖</m:t>
                        </m:r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type m:val="lin"/>
                            <m:ctrlP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pt-BR" sz="2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pt-BR" sz="2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kumimoji="0" lang="pt-BR" sz="28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pt-BR" sz="28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=3</m:t>
                        </m:r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Verifique que </a:t>
                </a:r>
                <a14:m>
                  <m:oMath xmlns:m="http://schemas.openxmlformats.org/officeDocument/2006/math"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kumimoji="0" lang="pt-BR" sz="2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é um subespaço vetorial  de  </a:t>
                </a:r>
                <a14:m>
                  <m:oMath xmlns:m="http://schemas.openxmlformats.org/officeDocument/2006/math"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𝑈</m:t>
                    </m:r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kumimoji="0" lang="pt-BR" sz="28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pt-BR" sz="28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pt-BR" sz="28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C6F71667-90CC-1E96-53CC-4FC1380BB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49" y="1947280"/>
                <a:ext cx="10748865" cy="3812582"/>
              </a:xfrm>
              <a:prstGeom prst="rect">
                <a:avLst/>
              </a:prstGeom>
              <a:blipFill>
                <a:blip r:embed="rId2"/>
                <a:stretch>
                  <a:fillRect l="-1134" t="-1278" b="-35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6479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2B44C33-BDCC-BC93-A2E9-54C3A4631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ÍCIO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B5CFF483-0F67-0BEC-939C-1D38D41FEC6A}"/>
                  </a:ext>
                </a:extLst>
              </p:cNvPr>
              <p:cNvSpPr txBox="1"/>
              <p:nvPr/>
            </p:nvSpPr>
            <p:spPr>
              <a:xfrm>
                <a:off x="811763" y="2062066"/>
                <a:ext cx="10748865" cy="3749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1- Seja  </a:t>
                </a:r>
                <a14:m>
                  <m:oMath xmlns:m="http://schemas.openxmlformats.org/officeDocument/2006/math"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𝑈</m:t>
                    </m:r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e  </a:t>
                </a:r>
                <a14:m>
                  <m:oMath xmlns:m="http://schemas.openxmlformats.org/officeDocument/2006/math"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𝜖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type m:val="lin"/>
                            <m:ctrlP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pt-BR" sz="24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pt-BR" sz="24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kumimoji="0" lang="pt-BR" sz="24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=2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Verifique que </a:t>
                </a:r>
                <a14:m>
                  <m:oMath xmlns:m="http://schemas.openxmlformats.org/officeDocument/2006/math"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é um subespaço vetorial  de  </a:t>
                </a:r>
                <a14:m>
                  <m:oMath xmlns:m="http://schemas.openxmlformats.org/officeDocument/2006/math"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𝑈</m:t>
                    </m:r>
                  </m:oMath>
                </a14:m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pt-BR" sz="24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2- Mostre que     </a:t>
                </a:r>
                <a14:m>
                  <m:oMath xmlns:m="http://schemas.openxmlformats.org/officeDocument/2006/math"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𝜖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type m:val="lin"/>
                            <m:ctrlP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pt-BR" sz="24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pt-BR" sz="24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kumimoji="0" lang="pt-BR" sz="24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é  um subespaço vetorial  de  </a:t>
                </a:r>
                <a14:m>
                  <m:oMath xmlns:m="http://schemas.openxmlformats.org/officeDocument/2006/math"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3- Verifique se o conjunto </a:t>
                </a:r>
                <a14:m>
                  <m:oMath xmlns:m="http://schemas.openxmlformats.org/officeDocument/2006/math"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é um subespaço vetorial  do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kumimoji="0" lang="pt-BR" sz="24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0B00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kumimoji="0" lang="pt-BR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𝜖</m:t>
                        </m:r>
                        <m:r>
                          <a:rPr kumimoji="0" lang="pt-BR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type m:val="lin"/>
                            <m:ctrlP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pt-BR" sz="24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pt-BR" sz="24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kumimoji="0" lang="pt-BR" sz="2400" b="0" i="1" u="none" strike="noStrike" kern="1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=4− 2</m:t>
                            </m:r>
                            <m:r>
                              <a:rPr kumimoji="0" lang="pt-BR" sz="24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</m:oMath>
                </a14:m>
                <a:endParaRPr kumimoji="0" lang="pt-BR" sz="24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B5CFF483-0F67-0BEC-939C-1D38D41FE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63" y="2062066"/>
                <a:ext cx="10748865" cy="3749681"/>
              </a:xfrm>
              <a:prstGeom prst="rect">
                <a:avLst/>
              </a:prstGeom>
              <a:blipFill>
                <a:blip r:embed="rId2"/>
                <a:stretch>
                  <a:fillRect l="-851" t="-15285" r="-1872" b="-2276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18522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10519-54FD-BD79-769E-3837F54C1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ÍCIOS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838682" y="5193021"/>
            <a:ext cx="216051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19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1097280" y="2048237"/>
            <a:ext cx="10193572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rifique se os conjuntos W abaixo são subespaços vetoriais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pt-BR" sz="2800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)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)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2B843471-884E-169D-2666-F686AD5135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596" y="2926123"/>
            <a:ext cx="7516678" cy="502877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433696F6-DA9B-CC98-1408-F7F9681E48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4596" y="4323816"/>
            <a:ext cx="7250808" cy="658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54161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iva">
  <a:themeElements>
    <a:clrScheme name="Retrospectiva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iva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iv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CFC70F5AACBF134AB045D56C555001B1" ma:contentTypeVersion="4" ma:contentTypeDescription="Crie um novo documento." ma:contentTypeScope="" ma:versionID="b829a58fbe089841a0eabd481beabaf3">
  <xsd:schema xmlns:xsd="http://www.w3.org/2001/XMLSchema" xmlns:xs="http://www.w3.org/2001/XMLSchema" xmlns:p="http://schemas.microsoft.com/office/2006/metadata/properties" xmlns:ns2="53788374-efad-4a30-91d3-ca81707501db" targetNamespace="http://schemas.microsoft.com/office/2006/metadata/properties" ma:root="true" ma:fieldsID="cfb589fe4ec47a323114786ecbc1d5ce" ns2:_="">
    <xsd:import namespace="53788374-efad-4a30-91d3-ca81707501d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3788374-efad-4a30-91d3-ca81707501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2EEAB5E-C8CF-4576-B7FC-C11DBB9915F9}"/>
</file>

<file path=customXml/itemProps2.xml><?xml version="1.0" encoding="utf-8"?>
<ds:datastoreItem xmlns:ds="http://schemas.openxmlformats.org/officeDocument/2006/customXml" ds:itemID="{9FAAD6AC-7C8B-40CE-8BFA-EBAA3A015530}"/>
</file>

<file path=customXml/itemProps3.xml><?xml version="1.0" encoding="utf-8"?>
<ds:datastoreItem xmlns:ds="http://schemas.openxmlformats.org/officeDocument/2006/customXml" ds:itemID="{0C8E60E8-6D4E-4719-BA89-A57B3B60F8E1}"/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111</TotalTime>
  <Words>402</Words>
  <Application>Microsoft Office PowerPoint</Application>
  <PresentationFormat>Widescreen</PresentationFormat>
  <Paragraphs>59</Paragraphs>
  <Slides>1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0</vt:i4>
      </vt:variant>
    </vt:vector>
  </HeadingPairs>
  <TitlesOfParts>
    <vt:vector size="17" baseType="lpstr">
      <vt:lpstr>Aptos</vt:lpstr>
      <vt:lpstr>Arial</vt:lpstr>
      <vt:lpstr>Calibri</vt:lpstr>
      <vt:lpstr>Calibri Light</vt:lpstr>
      <vt:lpstr>Cambria Math</vt:lpstr>
      <vt:lpstr>Retrospectiva</vt:lpstr>
      <vt:lpstr>Equation</vt:lpstr>
      <vt:lpstr>ESPAÇOS VETORIAIS</vt:lpstr>
      <vt:lpstr>DEFINIÇÃO</vt:lpstr>
      <vt:lpstr>PROPRIEDADES</vt:lpstr>
      <vt:lpstr>EXEMPLOS</vt:lpstr>
      <vt:lpstr>EXEMPLOS</vt:lpstr>
      <vt:lpstr>SUBESPAÇOS VETORIAIS</vt:lpstr>
      <vt:lpstr>Exemplos para resolver</vt:lpstr>
      <vt:lpstr>EXERCÍCIOS</vt:lpstr>
      <vt:lpstr>EXERCÍCIOS</vt:lpstr>
      <vt:lpstr>Vídeos de apoi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ÇÕES</dc:title>
  <dc:creator>Marco Antonio Caetano</dc:creator>
  <cp:lastModifiedBy>PATRICIA SILVA GOMES KONDO</cp:lastModifiedBy>
  <cp:revision>119</cp:revision>
  <dcterms:created xsi:type="dcterms:W3CDTF">2022-07-12T12:52:14Z</dcterms:created>
  <dcterms:modified xsi:type="dcterms:W3CDTF">2025-02-27T21:01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2-11T16:51:03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b9bc793c-2ce0-4832-82dc-885c2c7ff92c</vt:lpwstr>
  </property>
  <property fmtid="{D5CDD505-2E9C-101B-9397-08002B2CF9AE}" pid="7" name="MSIP_Label_defa4170-0d19-0005-0004-bc88714345d2_ActionId">
    <vt:lpwstr>38e26557-ff27-46c5-8c3f-c68c5fda68b7</vt:lpwstr>
  </property>
  <property fmtid="{D5CDD505-2E9C-101B-9397-08002B2CF9AE}" pid="8" name="MSIP_Label_defa4170-0d19-0005-0004-bc88714345d2_ContentBits">
    <vt:lpwstr>0</vt:lpwstr>
  </property>
  <property fmtid="{D5CDD505-2E9C-101B-9397-08002B2CF9AE}" pid="9" name="ContentTypeId">
    <vt:lpwstr>0x010100CFC70F5AACBF134AB045D56C555001B1</vt:lpwstr>
  </property>
</Properties>
</file>